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47F722" w14:textId="77777777" w:rsidR="00775F47" w:rsidRPr="001D50D4" w:rsidRDefault="00775F47" w:rsidP="00775F47">
      <w:pPr>
        <w:spacing w:after="1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Белорусский государственный технологический университет</w:t>
      </w:r>
    </w:p>
    <w:p w14:paraId="26E0A600" w14:textId="77777777" w:rsidR="00775F47" w:rsidRPr="001D50D4" w:rsidRDefault="00775F47" w:rsidP="00775F47">
      <w:pPr>
        <w:spacing w:after="1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Факультет информационных технологий</w:t>
      </w:r>
    </w:p>
    <w:p w14:paraId="134D0EE4" w14:textId="77777777" w:rsidR="00775F47" w:rsidRPr="001D50D4" w:rsidRDefault="00775F47" w:rsidP="00775F47">
      <w:pPr>
        <w:spacing w:after="1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Кафедра программной инженерии</w:t>
      </w:r>
    </w:p>
    <w:p w14:paraId="0E40FFD9" w14:textId="77777777" w:rsidR="00775F47" w:rsidRPr="001D50D4" w:rsidRDefault="00775F47" w:rsidP="00775F47">
      <w:pPr>
        <w:spacing w:after="1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6EA3D217" w14:textId="77777777" w:rsidR="00775F47" w:rsidRPr="001D50D4" w:rsidRDefault="00775F47" w:rsidP="00775F47">
      <w:pPr>
        <w:spacing w:after="1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1DBFA748" w14:textId="77777777" w:rsidR="00775F47" w:rsidRPr="001D50D4" w:rsidRDefault="00775F47" w:rsidP="00775F47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14:paraId="5C81306C" w14:textId="77777777" w:rsidR="00775F47" w:rsidRPr="00D0676D" w:rsidRDefault="00775F47" w:rsidP="00775F47">
      <w:pPr>
        <w:spacing w:after="1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Лабораторная работа № </w:t>
      </w:r>
      <w:r w:rsidR="004222E0">
        <w:rPr>
          <w:rFonts w:ascii="Times New Roman" w:eastAsia="Times New Roman" w:hAnsi="Times New Roman" w:cs="Times New Roman"/>
          <w:color w:val="000000"/>
          <w:sz w:val="28"/>
          <w:szCs w:val="28"/>
        </w:rPr>
        <w:t>10</w:t>
      </w:r>
    </w:p>
    <w:p w14:paraId="632B9312" w14:textId="77777777" w:rsidR="00775F47" w:rsidRPr="001D50D4" w:rsidRDefault="00775F47" w:rsidP="00775F47">
      <w:pPr>
        <w:spacing w:after="1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По дисциплине «Основы алгоритмизации и программирования»</w:t>
      </w:r>
    </w:p>
    <w:p w14:paraId="19B612B3" w14:textId="77777777" w:rsidR="00775F47" w:rsidRPr="001D50D4" w:rsidRDefault="00775F47" w:rsidP="00775F47">
      <w:pPr>
        <w:spacing w:after="16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На тему «Рекурсивные алгоритмы</w:t>
      </w:r>
      <w:r w:rsidRPr="00207CD7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»</w:t>
      </w: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78F82BD9" w14:textId="77777777" w:rsidR="00775F47" w:rsidRPr="001D50D4" w:rsidRDefault="00775F47" w:rsidP="00775F47">
      <w:pPr>
        <w:spacing w:after="1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63B72754" w14:textId="77777777" w:rsidR="00775F47" w:rsidRPr="001D50D4" w:rsidRDefault="00775F47" w:rsidP="00775F47">
      <w:pPr>
        <w:spacing w:after="1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046CB954" w14:textId="77777777" w:rsidR="00775F47" w:rsidRPr="001D50D4" w:rsidRDefault="00775F47" w:rsidP="00775F47">
      <w:pPr>
        <w:spacing w:after="1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5A0E9000" w14:textId="77777777" w:rsidR="00775F47" w:rsidRPr="001D50D4" w:rsidRDefault="00775F47" w:rsidP="00775F47">
      <w:pPr>
        <w:spacing w:after="1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7BB72A96" w14:textId="77777777" w:rsidR="00775F47" w:rsidRPr="001D50D4" w:rsidRDefault="00775F47" w:rsidP="00775F47">
      <w:pPr>
        <w:spacing w:after="1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3CE9AD7C" w14:textId="77777777" w:rsidR="00775F47" w:rsidRPr="001D50D4" w:rsidRDefault="00775F47" w:rsidP="00775F47">
      <w:pPr>
        <w:spacing w:after="16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Выполнил:</w:t>
      </w:r>
    </w:p>
    <w:p w14:paraId="6BB14496" w14:textId="628D5DF5" w:rsidR="00775F47" w:rsidRPr="00261055" w:rsidRDefault="00840F3E" w:rsidP="00775F47">
      <w:pPr>
        <w:spacing w:after="16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261055">
        <w:rPr>
          <w:rFonts w:ascii="Times New Roman" w:eastAsia="Times New Roman" w:hAnsi="Times New Roman" w:cs="Times New Roman"/>
          <w:sz w:val="28"/>
          <w:szCs w:val="28"/>
        </w:rPr>
        <w:t>Рауба Арсений</w:t>
      </w:r>
    </w:p>
    <w:p w14:paraId="0AA126D5" w14:textId="77777777" w:rsidR="00775F47" w:rsidRPr="001D50D4" w:rsidRDefault="00775F47" w:rsidP="00775F47">
      <w:pPr>
        <w:spacing w:after="16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Студент 1 курса 8 группы</w:t>
      </w:r>
    </w:p>
    <w:p w14:paraId="635B6210" w14:textId="77777777" w:rsidR="00775F47" w:rsidRPr="001D50D4" w:rsidRDefault="00775F47" w:rsidP="00775F47">
      <w:pPr>
        <w:spacing w:after="16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Преподаватель: асс. Андронова М.В.</w:t>
      </w:r>
    </w:p>
    <w:p w14:paraId="43CDF1DA" w14:textId="77777777" w:rsidR="00775F47" w:rsidRPr="001D50D4" w:rsidRDefault="00775F47" w:rsidP="00775F47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14:paraId="4EC42391" w14:textId="77777777" w:rsidR="00775F47" w:rsidRPr="001D50D4" w:rsidRDefault="00775F47" w:rsidP="00775F47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sz w:val="24"/>
          <w:szCs w:val="24"/>
        </w:rPr>
        <w:br/>
      </w:r>
      <w:r w:rsidRPr="001D50D4">
        <w:rPr>
          <w:rFonts w:ascii="Times New Roman" w:eastAsia="Times New Roman" w:hAnsi="Times New Roman" w:cs="Times New Roman"/>
          <w:sz w:val="24"/>
          <w:szCs w:val="24"/>
        </w:rPr>
        <w:br/>
      </w:r>
      <w:r w:rsidRPr="001D50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559556AE" w14:textId="77777777" w:rsidR="00775F47" w:rsidRPr="001D50D4" w:rsidRDefault="00775F47" w:rsidP="00775F47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1D50D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14:paraId="5D2B255B" w14:textId="77777777" w:rsidR="00775F47" w:rsidRPr="001D50D4" w:rsidRDefault="00775F47" w:rsidP="00775F47">
      <w:pPr>
        <w:spacing w:after="16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1D50D4">
        <w:rPr>
          <w:rFonts w:ascii="Times New Roman" w:eastAsia="Times New Roman" w:hAnsi="Times New Roman" w:cs="Times New Roman"/>
          <w:color w:val="000000"/>
          <w:sz w:val="28"/>
          <w:szCs w:val="28"/>
        </w:rPr>
        <w:t>Минск, 2024</w:t>
      </w:r>
    </w:p>
    <w:p w14:paraId="5B44ED39" w14:textId="77777777" w:rsidR="00775F47" w:rsidRPr="007B3C47" w:rsidRDefault="00775F47" w:rsidP="00775F47"/>
    <w:p w14:paraId="7E4D8363" w14:textId="77777777" w:rsidR="00775F47" w:rsidRPr="003A63CD" w:rsidRDefault="00775F47" w:rsidP="00775F47">
      <w:pPr>
        <w:spacing w:after="0" w:line="240" w:lineRule="auto"/>
        <w:jc w:val="both"/>
        <w:rPr>
          <w:rFonts w:ascii="Times New Roman" w:eastAsia="Calibri" w:hAnsi="Times New Roman" w:cs="Times New Roman"/>
          <w:spacing w:val="-8"/>
          <w:sz w:val="28"/>
          <w:szCs w:val="28"/>
        </w:rPr>
      </w:pPr>
    </w:p>
    <w:p w14:paraId="7EB66B71" w14:textId="77777777" w:rsidR="002C3DAB" w:rsidRDefault="003A63CD" w:rsidP="003A63CD">
      <w:pPr>
        <w:ind w:firstLine="284"/>
        <w:jc w:val="both"/>
        <w:rPr>
          <w:rFonts w:ascii="Times New Roman" w:hAnsi="Times New Roman"/>
          <w:spacing w:val="-8"/>
          <w:sz w:val="28"/>
          <w:szCs w:val="28"/>
        </w:rPr>
      </w:pPr>
      <w:r>
        <w:rPr>
          <w:rFonts w:ascii="Times New Roman" w:eastAsia="Times New Roman" w:hAnsi="Times New Roman" w:cs="Times New Roman"/>
          <w:spacing w:val="-8"/>
          <w:sz w:val="28"/>
          <w:szCs w:val="28"/>
        </w:rPr>
        <w:lastRenderedPageBreak/>
        <w:t>4. В соответствии со своим вариантом выполнить задания из таблицы, представленной ниже.</w:t>
      </w:r>
      <w:r w:rsidRPr="00E40904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8"/>
          <w:sz w:val="28"/>
          <w:szCs w:val="28"/>
        </w:rPr>
        <w:t>В некоторых заданиях имеются ошибки: не выполняется условие завершения рекурсии. Изменить условие такой задачи с тем, чтобы рекурсия выполнялась.</w:t>
      </w:r>
    </w:p>
    <w:p w14:paraId="3744BF45" w14:textId="7CFEB84F" w:rsidR="003A63CD" w:rsidRDefault="003A63CD" w:rsidP="003A63CD">
      <w:pPr>
        <w:ind w:firstLine="284"/>
        <w:jc w:val="both"/>
        <w:rPr>
          <w:rFonts w:ascii="Times New Roman" w:hAnsi="Times New Roman"/>
          <w:spacing w:val="-8"/>
          <w:sz w:val="28"/>
          <w:szCs w:val="28"/>
        </w:rPr>
      </w:pPr>
      <w:r>
        <w:rPr>
          <w:rFonts w:ascii="Times New Roman" w:hAnsi="Times New Roman"/>
          <w:spacing w:val="-8"/>
          <w:sz w:val="28"/>
          <w:szCs w:val="28"/>
        </w:rPr>
        <w:t>Вариант №</w:t>
      </w:r>
      <w:r w:rsidR="00A9599C">
        <w:rPr>
          <w:rFonts w:ascii="Times New Roman" w:hAnsi="Times New Roman"/>
          <w:spacing w:val="-8"/>
          <w:sz w:val="28"/>
          <w:szCs w:val="28"/>
        </w:rPr>
        <w:t>9</w:t>
      </w:r>
    </w:p>
    <w:p w14:paraId="166FCCDD" w14:textId="77777777" w:rsidR="00A9599C" w:rsidRPr="00A9599C" w:rsidRDefault="00A9599C" w:rsidP="00A9599C">
      <w:pPr>
        <w:ind w:firstLine="284"/>
        <w:jc w:val="both"/>
        <w:rPr>
          <w:rFonts w:ascii="Times New Roman" w:hAnsi="Times New Roman"/>
          <w:spacing w:val="-8"/>
          <w:sz w:val="28"/>
          <w:szCs w:val="28"/>
        </w:rPr>
      </w:pPr>
      <w:r w:rsidRPr="00A9599C">
        <w:rPr>
          <w:rFonts w:ascii="Times New Roman" w:hAnsi="Times New Roman"/>
          <w:spacing w:val="-8"/>
          <w:sz w:val="28"/>
          <w:szCs w:val="28"/>
        </w:rPr>
        <w:t xml:space="preserve">Пусть для целых неотрицательных чисел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n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,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m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 разрешены операции нахождения последующего числа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(n + 1)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 и предыдущего числа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n - 1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(</w:t>
      </w:r>
      <w:proofErr w:type="gramStart"/>
      <w:r w:rsidRPr="00A9599C">
        <w:rPr>
          <w:rFonts w:ascii="Times New Roman" w:hAnsi="Times New Roman"/>
          <w:b/>
          <w:spacing w:val="-8"/>
          <w:sz w:val="28"/>
          <w:szCs w:val="28"/>
        </w:rPr>
        <w:t>n &gt;</w:t>
      </w:r>
      <w:proofErr w:type="gramEnd"/>
      <w:r w:rsidRPr="00A9599C">
        <w:rPr>
          <w:rFonts w:ascii="Times New Roman" w:hAnsi="Times New Roman"/>
          <w:b/>
          <w:spacing w:val="-8"/>
          <w:sz w:val="28"/>
          <w:szCs w:val="28"/>
        </w:rPr>
        <w:t xml:space="preserve"> 0)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. </w:t>
      </w:r>
    </w:p>
    <w:p w14:paraId="5A12F840" w14:textId="77777777" w:rsidR="00A9599C" w:rsidRPr="00A9599C" w:rsidRDefault="00A9599C" w:rsidP="00A9599C">
      <w:pPr>
        <w:ind w:firstLine="284"/>
        <w:jc w:val="both"/>
        <w:rPr>
          <w:rFonts w:ascii="Times New Roman" w:hAnsi="Times New Roman"/>
          <w:bCs/>
          <w:spacing w:val="-8"/>
          <w:sz w:val="28"/>
          <w:szCs w:val="28"/>
        </w:rPr>
      </w:pPr>
      <w:r w:rsidRPr="00A9599C">
        <w:rPr>
          <w:rFonts w:ascii="Times New Roman" w:hAnsi="Times New Roman"/>
          <w:spacing w:val="-8"/>
          <w:sz w:val="28"/>
          <w:szCs w:val="28"/>
        </w:rPr>
        <w:t xml:space="preserve">С помощью рекурсивных функций определить операции нахождения суммы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(n + m)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, разности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(n 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sym w:font="Symbol" w:char="F02D"/>
      </w:r>
      <w:r w:rsidRPr="00A9599C">
        <w:rPr>
          <w:rFonts w:ascii="Times New Roman" w:hAnsi="Times New Roman"/>
          <w:b/>
          <w:spacing w:val="-8"/>
          <w:sz w:val="28"/>
          <w:szCs w:val="28"/>
        </w:rPr>
        <w:t> m)</w:t>
      </w:r>
      <w:r w:rsidRPr="00A9599C">
        <w:rPr>
          <w:rFonts w:ascii="Times New Roman" w:hAnsi="Times New Roman"/>
          <w:spacing w:val="-8"/>
          <w:sz w:val="28"/>
          <w:szCs w:val="28"/>
        </w:rPr>
        <w:t>,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 xml:space="preserve"> 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умножения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(n × m)</w:t>
      </w:r>
      <w:r w:rsidRPr="00A9599C">
        <w:rPr>
          <w:rFonts w:ascii="Times New Roman" w:hAnsi="Times New Roman"/>
          <w:spacing w:val="-8"/>
          <w:sz w:val="28"/>
          <w:szCs w:val="28"/>
        </w:rPr>
        <w:t xml:space="preserve">, возведения в степень </w:t>
      </w:r>
      <w:r w:rsidRPr="00A9599C">
        <w:rPr>
          <w:rFonts w:ascii="Times New Roman" w:hAnsi="Times New Roman"/>
          <w:b/>
          <w:spacing w:val="-8"/>
          <w:sz w:val="28"/>
          <w:szCs w:val="28"/>
        </w:rPr>
        <w:t>n ^ m (</w:t>
      </w:r>
      <w:proofErr w:type="gramStart"/>
      <w:r w:rsidRPr="00A9599C">
        <w:rPr>
          <w:rFonts w:ascii="Times New Roman" w:hAnsi="Times New Roman"/>
          <w:b/>
          <w:spacing w:val="-8"/>
          <w:sz w:val="28"/>
          <w:szCs w:val="28"/>
        </w:rPr>
        <w:t>n &gt;</w:t>
      </w:r>
      <w:proofErr w:type="gramEnd"/>
      <w:r w:rsidRPr="00A9599C">
        <w:rPr>
          <w:rFonts w:ascii="Times New Roman" w:hAnsi="Times New Roman"/>
          <w:b/>
          <w:spacing w:val="-8"/>
          <w:sz w:val="28"/>
          <w:szCs w:val="28"/>
        </w:rPr>
        <w:t xml:space="preserve"> 0)</w:t>
      </w:r>
      <w:r w:rsidRPr="00A9599C">
        <w:rPr>
          <w:rFonts w:ascii="Times New Roman" w:hAnsi="Times New Roman"/>
          <w:spacing w:val="-8"/>
          <w:sz w:val="28"/>
          <w:szCs w:val="28"/>
        </w:rPr>
        <w:t>.</w:t>
      </w:r>
    </w:p>
    <w:p w14:paraId="019DF8B4" w14:textId="77777777" w:rsidR="00A9599C" w:rsidRPr="00ED58BD" w:rsidRDefault="00A9599C" w:rsidP="00A9599C">
      <w:pPr>
        <w:spacing w:before="120"/>
        <w:ind w:firstLine="284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Для с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умм</w:t>
      </w:r>
      <w:r>
        <w:rPr>
          <w:rFonts w:ascii="Times New Roman" w:eastAsia="Times New Roman" w:hAnsi="Times New Roman"/>
          <w:color w:val="000000"/>
          <w:sz w:val="28"/>
          <w:szCs w:val="28"/>
        </w:rPr>
        <w:t>ы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 </w:t>
      </w:r>
      <w:r w:rsidRPr="00ED58BD">
        <w:rPr>
          <w:rFonts w:ascii="Times New Roman" w:eastAsia="Times New Roman" w:hAnsi="Times New Roman"/>
          <w:b/>
          <w:color w:val="000000"/>
          <w:sz w:val="28"/>
          <w:szCs w:val="28"/>
        </w:rPr>
        <w:t>a</w:t>
      </w:r>
      <w:r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</w:t>
      </w:r>
      <w:r w:rsidRPr="00ED58BD">
        <w:rPr>
          <w:rFonts w:ascii="Times New Roman" w:eastAsia="Times New Roman" w:hAnsi="Times New Roman"/>
          <w:b/>
          <w:color w:val="000000"/>
          <w:sz w:val="28"/>
          <w:szCs w:val="28"/>
        </w:rPr>
        <w:t>+</w:t>
      </w:r>
      <w:r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</w:t>
      </w:r>
      <w:r w:rsidRPr="00ED58BD">
        <w:rPr>
          <w:rFonts w:ascii="Times New Roman" w:eastAsia="Times New Roman" w:hAnsi="Times New Roman"/>
          <w:b/>
          <w:color w:val="000000"/>
          <w:sz w:val="28"/>
          <w:szCs w:val="28"/>
        </w:rPr>
        <w:t>b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 </w:t>
      </w:r>
      <w:r>
        <w:rPr>
          <w:rFonts w:ascii="Times New Roman" w:eastAsia="Times New Roman" w:hAnsi="Times New Roman"/>
          <w:color w:val="000000"/>
          <w:sz w:val="28"/>
          <w:szCs w:val="28"/>
        </w:rPr>
        <w:t>о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чевидно соотношение</w:t>
      </w:r>
      <w:r>
        <w:rPr>
          <w:rFonts w:ascii="Times New Roman" w:eastAsia="Times New Roman" w:hAnsi="Times New Roman"/>
          <w:color w:val="000000"/>
          <w:sz w:val="28"/>
          <w:szCs w:val="28"/>
        </w:rPr>
        <w:t>:</w:t>
      </w:r>
      <w:r w:rsidRPr="00790438">
        <w:rPr>
          <w:rFonts w:ascii="Times New Roman" w:hAnsi="Times New Roman"/>
          <w:position w:val="-30"/>
          <w:sz w:val="28"/>
          <w:szCs w:val="28"/>
        </w:rPr>
        <w:object w:dxaOrig="2600" w:dyaOrig="720" w14:anchorId="36894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15pt;height:45.65pt" o:ole="">
            <v:imagedata r:id="rId4" o:title=""/>
          </v:shape>
          <o:OLEObject Type="Embed" ProgID="Equation.3" ShapeID="_x0000_i1025" DrawAspect="Content" ObjectID="_1775499252" r:id="rId5"/>
        </w:object>
      </w:r>
    </w:p>
    <w:p w14:paraId="245ABDFA" w14:textId="77777777" w:rsidR="00A9599C" w:rsidRPr="00ED58BD" w:rsidRDefault="00A9599C" w:rsidP="00A9599C">
      <w:pPr>
        <w:ind w:firstLine="284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Оно 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 xml:space="preserve">задает одновременно и </w:t>
      </w:r>
      <w:proofErr w:type="gramStart"/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базу рекурсии</w:t>
      </w:r>
      <w:proofErr w:type="gramEnd"/>
      <w:r w:rsidRPr="00ED58BD">
        <w:rPr>
          <w:rFonts w:ascii="Times New Roman" w:eastAsia="Times New Roman" w:hAnsi="Times New Roman"/>
          <w:color w:val="000000"/>
          <w:sz w:val="28"/>
          <w:szCs w:val="28"/>
        </w:rPr>
        <w:t xml:space="preserve"> и правило декомпо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зиции. По нему 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построена функция</w:t>
      </w:r>
      <w:r>
        <w:rPr>
          <w:rFonts w:ascii="Times New Roman" w:eastAsia="Times New Roman" w:hAnsi="Times New Roman"/>
          <w:color w:val="000000"/>
          <w:sz w:val="28"/>
          <w:szCs w:val="28"/>
        </w:rPr>
        <w:t>, определяющая сложение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:</w:t>
      </w:r>
    </w:p>
    <w:p w14:paraId="4836D638" w14:textId="77777777" w:rsidR="00A9599C" w:rsidRPr="00ED58BD" w:rsidRDefault="00A9599C" w:rsidP="00A9599C">
      <w:pPr>
        <w:spacing w:before="120"/>
        <w:ind w:firstLine="284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E40904">
        <w:rPr>
          <w:rFonts w:ascii="Times New Roman" w:hAnsi="Times New Roman"/>
          <w:position w:val="-30"/>
          <w:sz w:val="28"/>
          <w:szCs w:val="28"/>
        </w:rPr>
        <w:object w:dxaOrig="3080" w:dyaOrig="720" w14:anchorId="4BF6A568">
          <v:shape id="_x0000_i1026" type="#_x0000_t75" style="width:231.05pt;height:49.45pt" o:ole="">
            <v:imagedata r:id="rId6" o:title=""/>
          </v:shape>
          <o:OLEObject Type="Embed" ProgID="Equation.3" ShapeID="_x0000_i1026" DrawAspect="Content" ObjectID="_1775499253" r:id="rId7"/>
        </w:object>
      </w:r>
    </w:p>
    <w:p w14:paraId="7AC502BC" w14:textId="77777777" w:rsidR="00A9599C" w:rsidRDefault="00A9599C" w:rsidP="00A9599C">
      <w:pPr>
        <w:spacing w:before="120"/>
        <w:ind w:firstLine="284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Р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азност</w:t>
      </w:r>
      <w:r>
        <w:rPr>
          <w:rFonts w:ascii="Times New Roman" w:eastAsia="Times New Roman" w:hAnsi="Times New Roman"/>
          <w:color w:val="000000"/>
          <w:sz w:val="28"/>
          <w:szCs w:val="28"/>
        </w:rPr>
        <w:t>ь</w:t>
      </w:r>
      <w:r w:rsidRPr="00ED58BD">
        <w:rPr>
          <w:rFonts w:ascii="Times New Roman" w:eastAsia="Times New Roman" w:hAnsi="Times New Roman"/>
          <w:color w:val="000000"/>
          <w:sz w:val="28"/>
          <w:szCs w:val="28"/>
        </w:rPr>
        <w:t>: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E40904">
        <w:rPr>
          <w:rFonts w:ascii="Times New Roman" w:hAnsi="Times New Roman"/>
          <w:position w:val="-30"/>
          <w:sz w:val="28"/>
          <w:szCs w:val="28"/>
        </w:rPr>
        <w:object w:dxaOrig="3420" w:dyaOrig="720" w14:anchorId="50345588">
          <v:shape id="_x0000_i1027" type="#_x0000_t75" style="width:211.7pt;height:48.35pt" o:ole="">
            <v:imagedata r:id="rId8" o:title=""/>
          </v:shape>
          <o:OLEObject Type="Embed" ProgID="Equation.3" ShapeID="_x0000_i1027" DrawAspect="Content" ObjectID="_1775499254" r:id="rId9"/>
        </w:object>
      </w:r>
    </w:p>
    <w:p w14:paraId="7306ED77" w14:textId="77777777" w:rsidR="00A9599C" w:rsidRDefault="00A9599C" w:rsidP="00A9599C">
      <w:pPr>
        <w:spacing w:before="120"/>
        <w:ind w:firstLine="284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9441FF">
        <w:rPr>
          <w:rFonts w:ascii="Times New Roman" w:eastAsia="Times New Roman" w:hAnsi="Times New Roman"/>
          <w:color w:val="000000"/>
          <w:sz w:val="28"/>
          <w:szCs w:val="28"/>
        </w:rPr>
        <w:t>Умноже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ние:  </w:t>
      </w:r>
      <w:r w:rsidRPr="00790438">
        <w:rPr>
          <w:rFonts w:ascii="Times New Roman" w:hAnsi="Times New Roman"/>
          <w:position w:val="-50"/>
          <w:sz w:val="28"/>
          <w:szCs w:val="28"/>
        </w:rPr>
        <w:object w:dxaOrig="4580" w:dyaOrig="1120" w14:anchorId="02C21894">
          <v:shape id="_x0000_i1028" type="#_x0000_t75" style="width:303.6pt;height:70.95pt" o:ole="">
            <v:imagedata r:id="rId10" o:title=""/>
          </v:shape>
          <o:OLEObject Type="Embed" ProgID="Equation.3" ShapeID="_x0000_i1028" DrawAspect="Content" ObjectID="_1775499255" r:id="rId11"/>
        </w:object>
      </w:r>
    </w:p>
    <w:p w14:paraId="52F19A85" w14:textId="721A76E5" w:rsidR="00A9599C" w:rsidRDefault="00A9599C" w:rsidP="00A9599C">
      <w:pPr>
        <w:ind w:firstLine="284"/>
        <w:jc w:val="both"/>
        <w:rPr>
          <w:rFonts w:ascii="Times New Roman" w:hAnsi="Times New Roman"/>
          <w:position w:val="-52"/>
          <w:sz w:val="28"/>
          <w:szCs w:val="28"/>
        </w:rPr>
      </w:pPr>
      <w:r w:rsidRPr="009441FF">
        <w:rPr>
          <w:rFonts w:ascii="Times New Roman" w:eastAsia="Times New Roman" w:hAnsi="Times New Roman"/>
          <w:color w:val="000000"/>
          <w:sz w:val="28"/>
          <w:szCs w:val="28"/>
        </w:rPr>
        <w:t>Возведение в степень: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E40904">
        <w:rPr>
          <w:rFonts w:ascii="Times New Roman" w:hAnsi="Times New Roman"/>
          <w:position w:val="-30"/>
          <w:sz w:val="28"/>
          <w:szCs w:val="28"/>
        </w:rPr>
        <w:object w:dxaOrig="4060" w:dyaOrig="720" w14:anchorId="6B3594E5">
          <v:shape id="_x0000_i1029" type="#_x0000_t75" style="width:315.95pt;height:47.8pt" o:ole="">
            <v:imagedata r:id="rId12" o:title=""/>
          </v:shape>
          <o:OLEObject Type="Embed" ProgID="Equation.3" ShapeID="_x0000_i1029" DrawAspect="Content" ObjectID="_1775499256" r:id="rId13"/>
        </w:object>
      </w:r>
    </w:p>
    <w:p w14:paraId="53AEE69A" w14:textId="77777777" w:rsidR="00A9599C" w:rsidRDefault="00A9599C" w:rsidP="00A9599C">
      <w:pPr>
        <w:ind w:firstLine="284"/>
        <w:jc w:val="both"/>
        <w:rPr>
          <w:rFonts w:ascii="Times New Roman" w:hAnsi="Times New Roman"/>
          <w:spacing w:val="-8"/>
          <w:sz w:val="28"/>
          <w:szCs w:val="28"/>
        </w:rPr>
      </w:pPr>
    </w:p>
    <w:p w14:paraId="2921CE4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#include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&lt;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iostream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&gt;</w:t>
      </w:r>
    </w:p>
    <w:p w14:paraId="10F3E3A6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777106F5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4624D2E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lu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) {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функция для сложения</w:t>
      </w:r>
    </w:p>
    <w:p w14:paraId="0DBC938F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0) {</w:t>
      </w:r>
    </w:p>
    <w:p w14:paraId="1675970A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3830160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27CACC23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{</w:t>
      </w:r>
    </w:p>
    <w:p w14:paraId="2A062545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lu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+ 1,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);</w:t>
      </w:r>
    </w:p>
    <w:p w14:paraId="48D097A4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055644A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59954902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4F1EB95A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iin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) {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функция для вычитания</w:t>
      </w:r>
    </w:p>
    <w:p w14:paraId="68B9938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0) {</w:t>
      </w:r>
    </w:p>
    <w:p w14:paraId="325E6A9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6B2C82B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25A082F9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{</w:t>
      </w:r>
    </w:p>
    <w:p w14:paraId="19CD5D1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iin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,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);</w:t>
      </w:r>
    </w:p>
    <w:p w14:paraId="767995B2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3170B30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4B917DB2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278FE132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ult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) {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функция для умножения</w:t>
      </w:r>
    </w:p>
    <w:p w14:paraId="55BEF23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0) {</w:t>
      </w:r>
    </w:p>
    <w:p w14:paraId="195FD50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0;</w:t>
      </w:r>
    </w:p>
    <w:p w14:paraId="0C7CDA65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2CD30E8A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{</w:t>
      </w:r>
    </w:p>
    <w:p w14:paraId="37E1804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1) {</w:t>
      </w:r>
    </w:p>
    <w:p w14:paraId="6103DE57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6C759DA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772EC92A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{</w:t>
      </w:r>
    </w:p>
    <w:p w14:paraId="58E84FD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lu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ult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,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),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);</w:t>
      </w:r>
    </w:p>
    <w:p w14:paraId="634C91A6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0B7C6845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3EB8E62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56630E49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3127DA5E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ow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) {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функция для возведения в степень</w:t>
      </w:r>
    </w:p>
    <w:p w14:paraId="60F10570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0) {</w:t>
      </w:r>
    </w:p>
    <w:p w14:paraId="196A89D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1;</w:t>
      </w:r>
    </w:p>
    <w:p w14:paraId="27376D2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1464304A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{</w:t>
      </w:r>
    </w:p>
    <w:p w14:paraId="629D51A9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ult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,pow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,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m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-1));</w:t>
      </w:r>
    </w:p>
    <w:p w14:paraId="4852A4E0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258BEF1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0460AE76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0C119B91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ai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) {</w:t>
      </w:r>
    </w:p>
    <w:p w14:paraId="1A89D415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3499EB44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n, m;</w:t>
      </w:r>
    </w:p>
    <w:p w14:paraId="0FE36E0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Enter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n,m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23014369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i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gt;&g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n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gt;&g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m;</w:t>
      </w:r>
    </w:p>
    <w:p w14:paraId="0283DB74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1786AF7C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n &lt; 0 || m &lt; 0) {</w:t>
      </w:r>
    </w:p>
    <w:p w14:paraId="2506E053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1;</w:t>
      </w:r>
    </w:p>
    <w:p w14:paraId="13D88415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744FC862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33C73EA1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1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lu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(n, m);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вычисление</w:t>
      </w:r>
    </w:p>
    <w:p w14:paraId="7DBA7708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2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iinu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n, m);</w:t>
      </w:r>
    </w:p>
    <w:p w14:paraId="75757839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3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ulti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n, m);</w:t>
      </w:r>
    </w:p>
    <w:p w14:paraId="36920889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4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ow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n, m);</w:t>
      </w:r>
    </w:p>
    <w:p w14:paraId="1B5E43E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0A60412D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sum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1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вывод</w:t>
      </w:r>
    </w:p>
    <w:p w14:paraId="29B114AB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dif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2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0972BC3E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multi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3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11AC3B04" w14:textId="77777777" w:rsidR="00A9599C" w:rsidRDefault="00A9599C" w:rsidP="00A9599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power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result4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58F6628F" w14:textId="77D17A82" w:rsidR="003A63CD" w:rsidRDefault="00A9599C" w:rsidP="00A9599C">
      <w:pPr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3A55C1E4" w14:textId="229292AC" w:rsidR="00A9599C" w:rsidRPr="00303543" w:rsidRDefault="00A9599C" w:rsidP="00A9599C">
      <w:pPr>
        <w:rPr>
          <w:rFonts w:ascii="Times New Roman" w:eastAsia="Times New Roman" w:hAnsi="Times New Roman" w:cs="Times New Roman"/>
        </w:rPr>
      </w:pPr>
      <w:r w:rsidRPr="00A9599C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6C11A347" wp14:editId="7BB1CFFA">
            <wp:extent cx="914528" cy="95263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528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FF245" w14:textId="6F84AD51" w:rsidR="003A63CD" w:rsidRDefault="003A63CD" w:rsidP="003A63CD">
      <w:pPr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83BDD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5. </w:t>
      </w:r>
      <w:r>
        <w:rPr>
          <w:rFonts w:ascii="Times New Roman" w:eastAsia="Times New Roman" w:hAnsi="Times New Roman" w:cs="Times New Roman"/>
          <w:sz w:val="28"/>
          <w:szCs w:val="28"/>
        </w:rPr>
        <w:t>К номеру своего варианта прибавить число 2 и написать программу для новых исходных данных (для вариантов 15</w:t>
      </w:r>
      <w:r w:rsidRPr="00A53AAD">
        <w:rPr>
          <w:rFonts w:ascii="Times New Roman" w:eastAsia="Times New Roman" w:hAnsi="Times New Roman" w:cs="Times New Roman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16 перейти к вариантам 1, 2). </w:t>
      </w:r>
    </w:p>
    <w:p w14:paraId="4FF9F43C" w14:textId="2A5659A2" w:rsidR="00A9599C" w:rsidRDefault="00A9599C" w:rsidP="003A63CD">
      <w:pPr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Вариант 11</w:t>
      </w:r>
    </w:p>
    <w:p w14:paraId="4DB965E1" w14:textId="07BFB299" w:rsidR="00A9599C" w:rsidRDefault="00A9599C" w:rsidP="003A63CD">
      <w:pPr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9599C">
        <w:rPr>
          <w:rFonts w:ascii="Times New Roman" w:eastAsia="Times New Roman" w:hAnsi="Times New Roman" w:cs="Times New Roman"/>
          <w:sz w:val="28"/>
          <w:szCs w:val="28"/>
        </w:rPr>
        <w:t xml:space="preserve">Разработать программу, реализующую рекурсивный алгоритм для вычисления значений полиномов </w:t>
      </w:r>
      <w:proofErr w:type="spellStart"/>
      <w:r w:rsidRPr="00A9599C">
        <w:rPr>
          <w:rFonts w:ascii="Times New Roman" w:eastAsia="Times New Roman" w:hAnsi="Times New Roman" w:cs="Times New Roman"/>
          <w:b/>
          <w:bCs/>
          <w:sz w:val="28"/>
          <w:szCs w:val="28"/>
        </w:rPr>
        <w:t>Sn</w:t>
      </w:r>
      <w:proofErr w:type="spellEnd"/>
      <w:r w:rsidRPr="00A9599C">
        <w:rPr>
          <w:rFonts w:ascii="Times New Roman" w:eastAsia="Times New Roman" w:hAnsi="Times New Roman" w:cs="Times New Roman"/>
          <w:b/>
          <w:bCs/>
          <w:sz w:val="28"/>
          <w:szCs w:val="28"/>
        </w:rPr>
        <w:t>(x)</w:t>
      </w:r>
      <w:r w:rsidRPr="00A9599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9A592A1" w14:textId="77777777" w:rsidR="00A9599C" w:rsidRPr="00A9599C" w:rsidRDefault="00A9599C" w:rsidP="00A9599C">
      <w:pPr>
        <w:spacing w:before="120"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9599C">
        <w:rPr>
          <w:rFonts w:ascii="Times New Roman" w:eastAsia="Times New Roman" w:hAnsi="Times New Roman" w:cs="Times New Roman"/>
          <w:color w:val="000000"/>
          <w:sz w:val="28"/>
          <w:szCs w:val="28"/>
        </w:rPr>
        <w:t>Функция имеет следующий вид:</w:t>
      </w:r>
    </w:p>
    <w:p w14:paraId="586BC37D" w14:textId="4C804E7A" w:rsidR="003A63CD" w:rsidRDefault="00A9599C" w:rsidP="003A63CD">
      <w:pPr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9599C">
        <w:rPr>
          <w:rFonts w:ascii="Times New Roman" w:eastAsia="Calibri" w:hAnsi="Times New Roman" w:cs="Times New Roman"/>
          <w:position w:val="-78"/>
          <w:sz w:val="28"/>
          <w:szCs w:val="28"/>
          <w:lang w:eastAsia="en-US"/>
        </w:rPr>
        <w:object w:dxaOrig="4459" w:dyaOrig="1680" w14:anchorId="2044C77C">
          <v:shape id="_x0000_i1030" type="#_x0000_t75" style="width:316.5pt;height:108pt" o:ole="">
            <v:imagedata r:id="rId15" o:title=""/>
          </v:shape>
          <o:OLEObject Type="Embed" ProgID="Equation.DSMT4" ShapeID="_x0000_i1030" DrawAspect="Content" ObjectID="_1775499257" r:id="rId16"/>
        </w:object>
      </w:r>
    </w:p>
    <w:p w14:paraId="79F02468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#include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&lt;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iostream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&gt;</w:t>
      </w:r>
    </w:p>
    <w:p w14:paraId="0CB19B73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14A55363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257CB0D1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lo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doub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x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) {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функция для вычисления значения полиномов</w:t>
      </w:r>
    </w:p>
    <w:p w14:paraId="3B981014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0) {</w:t>
      </w:r>
    </w:p>
    <w:p w14:paraId="53AD940D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0;</w:t>
      </w:r>
    </w:p>
    <w:p w14:paraId="451586D2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65E206CB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= 1) {</w:t>
      </w:r>
    </w:p>
    <w:p w14:paraId="2B2B9827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2*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x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4278D40E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306BE64B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&gt; 1) {</w:t>
      </w:r>
    </w:p>
    <w:p w14:paraId="366E907B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((2 *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) / 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)) *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,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x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) + (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1) / (2 *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)) *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n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- 2, </w:t>
      </w:r>
      <w:r>
        <w:rPr>
          <w:rFonts w:ascii="Cascadia Mono" w:hAnsi="Cascadia Mono" w:cs="Cascadia Mono"/>
          <w:color w:val="808080"/>
          <w:sz w:val="19"/>
          <w:szCs w:val="19"/>
          <w:lang w:val="ru-BY"/>
        </w:rPr>
        <w:t>x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);</w:t>
      </w:r>
    </w:p>
    <w:p w14:paraId="4AA9923A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  <w:t>}</w:t>
      </w:r>
    </w:p>
    <w:p w14:paraId="665BA936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65777D44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340D9530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mai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() {</w:t>
      </w:r>
    </w:p>
    <w:p w14:paraId="0821131B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n, x;</w:t>
      </w:r>
    </w:p>
    <w:p w14:paraId="77E69CEA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enter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n,x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;</w:t>
      </w:r>
    </w:p>
    <w:p w14:paraId="651EC05B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i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gt;&g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n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gt;&g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x;</w:t>
      </w:r>
    </w:p>
    <w:p w14:paraId="67C64CEE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3D82398D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lang w:val="ru-BY"/>
        </w:rPr>
        <w:t>doub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resul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p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(n, x);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вычисление</w:t>
      </w:r>
    </w:p>
    <w:p w14:paraId="47E6B010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</w:p>
    <w:p w14:paraId="77FD277B" w14:textId="77777777" w:rsidR="00760402" w:rsidRDefault="00760402" w:rsidP="0076040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"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result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  <w:lang w:val="ru-BY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  <w:lang w:val="ru-BY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resul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lang w:val="ru-BY"/>
        </w:rPr>
        <w:t>// вывод</w:t>
      </w:r>
    </w:p>
    <w:p w14:paraId="714F8651" w14:textId="546B2BFD" w:rsidR="00A9599C" w:rsidRDefault="00760402" w:rsidP="00760402">
      <w:pPr>
        <w:ind w:firstLine="284"/>
        <w:jc w:val="both"/>
        <w:rPr>
          <w:rFonts w:ascii="Cascadia Mono" w:hAnsi="Cascadia Mono" w:cs="Cascadia Mono"/>
          <w:color w:val="000000"/>
          <w:sz w:val="19"/>
          <w:szCs w:val="19"/>
          <w:lang w:val="ru-BY"/>
        </w:rPr>
      </w:pPr>
      <w:r>
        <w:rPr>
          <w:rFonts w:ascii="Cascadia Mono" w:hAnsi="Cascadia Mono" w:cs="Cascadia Mono"/>
          <w:color w:val="000000"/>
          <w:sz w:val="19"/>
          <w:szCs w:val="19"/>
          <w:lang w:val="ru-BY"/>
        </w:rPr>
        <w:t>}</w:t>
      </w:r>
    </w:p>
    <w:p w14:paraId="2E835BA2" w14:textId="0CEBDEF9" w:rsidR="00760402" w:rsidRPr="00A9599C" w:rsidRDefault="00760402" w:rsidP="00760402">
      <w:pPr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60402">
        <w:rPr>
          <w:rFonts w:ascii="Times New Roman" w:eastAsia="Calibri" w:hAnsi="Times New Roman" w:cs="Times New Roman"/>
          <w:noProof/>
          <w:sz w:val="28"/>
          <w:szCs w:val="28"/>
          <w:lang w:eastAsia="en-US"/>
        </w:rPr>
        <w:drawing>
          <wp:inline distT="0" distB="0" distL="0" distR="0" wp14:anchorId="4FD5AD3B" wp14:editId="536381CE">
            <wp:extent cx="924054" cy="485843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78008" w14:textId="77777777" w:rsidR="003A63CD" w:rsidRPr="00DE31A4" w:rsidRDefault="003A63CD" w:rsidP="003A63CD">
      <w:pPr>
        <w:ind w:firstLine="284"/>
        <w:jc w:val="both"/>
        <w:rPr>
          <w:rFonts w:ascii="Times New Roman" w:hAnsi="Times New Roman"/>
          <w:sz w:val="28"/>
          <w:szCs w:val="28"/>
        </w:rPr>
      </w:pPr>
      <w:r w:rsidRPr="00314451">
        <w:rPr>
          <w:rFonts w:ascii="Times New Roman" w:hAnsi="Times New Roman"/>
          <w:sz w:val="28"/>
          <w:szCs w:val="28"/>
        </w:rPr>
        <w:t xml:space="preserve">6. </w:t>
      </w:r>
      <w:r>
        <w:rPr>
          <w:rFonts w:ascii="Times New Roman" w:hAnsi="Times New Roman"/>
          <w:sz w:val="28"/>
          <w:szCs w:val="28"/>
        </w:rPr>
        <w:t xml:space="preserve">Дополнительные задания. </w:t>
      </w:r>
    </w:p>
    <w:p w14:paraId="213782C8" w14:textId="77777777" w:rsidR="008A169A" w:rsidRPr="00840F3E" w:rsidRDefault="003A63CD" w:rsidP="008A169A">
      <w:pPr>
        <w:tabs>
          <w:tab w:val="left" w:pos="1800"/>
        </w:tabs>
        <w:ind w:left="680"/>
        <w:rPr>
          <w:rFonts w:ascii="Times New Roman" w:eastAsia="Times New Roman" w:hAnsi="Times New Roman"/>
          <w:color w:val="000000"/>
          <w:sz w:val="28"/>
          <w:szCs w:val="28"/>
        </w:rPr>
      </w:pPr>
      <w:r w:rsidRPr="002F26FB">
        <w:rPr>
          <w:rFonts w:ascii="Times New Roman" w:eastAsia="Times New Roman" w:hAnsi="Times New Roman"/>
          <w:color w:val="000000"/>
          <w:sz w:val="28"/>
          <w:szCs w:val="28"/>
        </w:rPr>
        <w:t xml:space="preserve">1. 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Ввести цифру </w:t>
      </w:r>
      <w:r w:rsidRPr="00D843DD">
        <w:rPr>
          <w:rFonts w:ascii="Times New Roman" w:eastAsia="Times New Roman" w:hAnsi="Times New Roman"/>
          <w:b/>
          <w:color w:val="000000"/>
          <w:sz w:val="28"/>
          <w:szCs w:val="28"/>
        </w:rPr>
        <w:t>А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, записать в файл все возможные числа, состоящие из цифр, не превышающих или равных </w:t>
      </w:r>
      <w:r w:rsidRPr="00AC78DD">
        <w:rPr>
          <w:rFonts w:ascii="Times New Roman" w:eastAsia="Times New Roman" w:hAnsi="Times New Roman"/>
          <w:b/>
          <w:color w:val="000000"/>
          <w:sz w:val="28"/>
          <w:szCs w:val="28"/>
        </w:rPr>
        <w:t>A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. Количество цифр в числах должно быть равно </w:t>
      </w:r>
      <w:r w:rsidRPr="00AC78DD">
        <w:rPr>
          <w:rFonts w:ascii="Times New Roman" w:eastAsia="Times New Roman" w:hAnsi="Times New Roman"/>
          <w:b/>
          <w:color w:val="000000"/>
          <w:sz w:val="28"/>
          <w:szCs w:val="28"/>
        </w:rPr>
        <w:t>А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</w:p>
    <w:p w14:paraId="69A0FE42" w14:textId="77777777" w:rsidR="003A63CD" w:rsidRPr="003F0B10" w:rsidRDefault="003A63CD" w:rsidP="008A169A">
      <w:pPr>
        <w:tabs>
          <w:tab w:val="left" w:pos="1800"/>
        </w:tabs>
        <w:ind w:left="680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Примечание: использовать дополнительный массив.</w:t>
      </w:r>
    </w:p>
    <w:p w14:paraId="60470E61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808080"/>
          <w:sz w:val="19"/>
          <w:szCs w:val="19"/>
        </w:rPr>
        <w:t>#includ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&lt;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iostream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&gt;</w:t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</w:p>
    <w:p w14:paraId="20FF885D" w14:textId="77777777" w:rsidR="003A63CD" w:rsidRPr="00A9599C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9599C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A9599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9599C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A9599C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A9599C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  <w:r w:rsidRPr="00A9599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</w:t>
      </w:r>
    </w:p>
    <w:p w14:paraId="061F2B8F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74D6C345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0E225A" w14:textId="77777777" w:rsidR="003A63CD" w:rsidRPr="00A9599C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lastRenderedPageBreak/>
        <w:t>int</w:t>
      </w:r>
      <w:r w:rsidRPr="00A9599C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9599C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c</w:t>
      </w:r>
      <w:r w:rsidRPr="00A9599C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A9599C">
        <w:rPr>
          <w:rFonts w:ascii="Cascadia Mono" w:hAnsi="Cascadia Mono" w:cs="Cascadia Mono"/>
          <w:color w:val="000000"/>
          <w:sz w:val="19"/>
          <w:szCs w:val="19"/>
        </w:rPr>
        <w:t xml:space="preserve"> = 0; </w:t>
      </w:r>
    </w:p>
    <w:p w14:paraId="2F48D34D" w14:textId="77777777" w:rsidR="003A63CD" w:rsidRPr="00A9599C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7DF0D83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8000"/>
          <w:sz w:val="19"/>
          <w:szCs w:val="19"/>
        </w:rPr>
        <w:t xml:space="preserve">//функция заполняет массив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array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значениями от 1 до x и возвращает количество элементов//</w:t>
      </w:r>
    </w:p>
    <w:p w14:paraId="63161A94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filling(</w:t>
      </w:r>
      <w:proofErr w:type="gramEnd"/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A63CD">
        <w:rPr>
          <w:rFonts w:ascii="Cascadia Mono" w:hAnsi="Cascadia Mono" w:cs="Cascadia Mono"/>
          <w:color w:val="808080"/>
          <w:sz w:val="19"/>
          <w:szCs w:val="19"/>
          <w:lang w:val="en-US"/>
        </w:rPr>
        <w:t>array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2067E40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2E2638F7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рекурсивная функция, заполняющая массив значениями от 1 до x//</w:t>
      </w:r>
    </w:p>
    <w:p w14:paraId="0B641BCC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</w:t>
      </w:r>
      <w:r w:rsidRPr="003A63C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A8B2034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3A63CD">
        <w:rPr>
          <w:rFonts w:ascii="Cascadia Mono" w:hAnsi="Cascadia Mono" w:cs="Cascadia Mono"/>
          <w:color w:val="808080"/>
          <w:sz w:val="19"/>
          <w:szCs w:val="19"/>
          <w:lang w:val="en-US"/>
        </w:rPr>
        <w:t>array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c] =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</w:p>
    <w:p w14:paraId="665F1C1E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++i; </w:t>
      </w:r>
    </w:p>
    <w:p w14:paraId="69C691B3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++; </w:t>
      </w:r>
      <w:r>
        <w:rPr>
          <w:rFonts w:ascii="Cascadia Mono" w:hAnsi="Cascadia Mono" w:cs="Cascadia Mono"/>
          <w:color w:val="008000"/>
          <w:sz w:val="19"/>
          <w:szCs w:val="19"/>
        </w:rPr>
        <w:t>//увеличиваем счетчик элементов//</w:t>
      </w:r>
    </w:p>
    <w:p w14:paraId="01D061F6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fill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proofErr w:type="spellStart"/>
      <w:r>
        <w:rPr>
          <w:rFonts w:ascii="Cascadia Mono" w:hAnsi="Cascadia Mono" w:cs="Cascadia Mono"/>
          <w:color w:val="808080"/>
          <w:sz w:val="19"/>
          <w:szCs w:val="19"/>
        </w:rPr>
        <w:t>ma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proofErr w:type="spellStart"/>
      <w:r>
        <w:rPr>
          <w:rFonts w:ascii="Cascadia Mono" w:hAnsi="Cascadia Mono" w:cs="Cascadia Mono"/>
          <w:color w:val="808080"/>
          <w:sz w:val="19"/>
          <w:szCs w:val="19"/>
        </w:rPr>
        <w:t>arra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вызов функции для след. элемента//</w:t>
      </w:r>
    </w:p>
    <w:p w14:paraId="324ADD5B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D1AAE5E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3A059D8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; </w:t>
      </w:r>
    </w:p>
    <w:p w14:paraId="39A3532A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49BA45BA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A11D7C0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8E98CB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E889EDB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A42FBBD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;</w:t>
      </w:r>
    </w:p>
    <w:p w14:paraId="76C08D19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A31515"/>
          <w:sz w:val="19"/>
          <w:szCs w:val="19"/>
          <w:lang w:val="en-US"/>
        </w:rPr>
        <w:t>"Enter value: "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3F1F9A2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; </w:t>
      </w:r>
    </w:p>
    <w:p w14:paraId="050297F1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8BB518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arr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a]; 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выделение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амяти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од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>arr</w:t>
      </w:r>
      <w:proofErr w:type="spellEnd"/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азмером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a//</w:t>
      </w:r>
    </w:p>
    <w:p w14:paraId="3DAF2A91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3A63C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(</w:t>
      </w:r>
      <w:r w:rsidRPr="003A63CD">
        <w:rPr>
          <w:rFonts w:ascii="Cascadia Mono" w:hAnsi="Cascadia Mono" w:cs="Cascadia Mono"/>
          <w:color w:val="A31515"/>
          <w:sz w:val="19"/>
          <w:szCs w:val="19"/>
          <w:lang w:val="en-US"/>
        </w:rPr>
        <w:t>"file.txt"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</w:p>
    <w:p w14:paraId="0400D625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23F846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nt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1; </w:t>
      </w:r>
      <w:r>
        <w:rPr>
          <w:rFonts w:ascii="Cascadia Mono" w:hAnsi="Cascadia Mono" w:cs="Cascadia Mono"/>
          <w:color w:val="008000"/>
          <w:sz w:val="19"/>
          <w:szCs w:val="19"/>
        </w:rPr>
        <w:t>//начальное значение счетчика для функции//</w:t>
      </w:r>
    </w:p>
    <w:p w14:paraId="11F85D10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unt = </w:t>
      </w:r>
      <w:proofErr w:type="gram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filling(</w:t>
      </w:r>
      <w:proofErr w:type="gram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, counter,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arr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</w:p>
    <w:p w14:paraId="0016FB2B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AE579F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count;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17642EAE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arr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r w:rsidRPr="003A63C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95F8804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60F2020C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457315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a;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++) </w:t>
      </w:r>
      <w:proofErr w:type="gram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запись</w:t>
      </w:r>
      <w:r w:rsidRPr="003A63C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proofErr w:type="gramEnd"/>
    </w:p>
    <w:p w14:paraId="665CB59B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out </w:t>
      </w:r>
      <w:r w:rsidRPr="003A63C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arr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r w:rsidRPr="003A63C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A63CD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DAFF85E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2D7E7B2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E05E53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delete[</w:t>
      </w:r>
      <w:proofErr w:type="gramEnd"/>
      <w:r w:rsidRPr="003A63CD">
        <w:rPr>
          <w:rFonts w:ascii="Cascadia Mono" w:hAnsi="Cascadia Mono" w:cs="Cascadia Mono"/>
          <w:color w:val="0000FF"/>
          <w:sz w:val="19"/>
          <w:szCs w:val="19"/>
          <w:lang w:val="en-US"/>
        </w:rPr>
        <w:t>]</w:t>
      </w: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arr</w:t>
      </w:r>
      <w:proofErr w:type="spellEnd"/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D8F54A4" w14:textId="77777777" w:rsidR="003A63CD" w:rsidRP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EAF0425" w14:textId="77777777" w:rsidR="003A63CD" w:rsidRPr="00261055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A63C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40F3E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26105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1B3F074A" w14:textId="77777777" w:rsidR="003A63CD" w:rsidRDefault="003A63CD" w:rsidP="003A63C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5C07617F" w14:textId="77777777" w:rsidR="003A63CD" w:rsidRDefault="003A63CD" w:rsidP="003A63CD">
      <w:pPr>
        <w:ind w:firstLine="284"/>
        <w:jc w:val="both"/>
        <w:rPr>
          <w:rFonts w:ascii="Times New Roman" w:hAnsi="Times New Roman"/>
          <w:bCs/>
          <w:sz w:val="28"/>
          <w:szCs w:val="28"/>
        </w:rPr>
      </w:pPr>
    </w:p>
    <w:p w14:paraId="22342725" w14:textId="77777777" w:rsidR="003A63CD" w:rsidRPr="00840F3E" w:rsidRDefault="003A63CD" w:rsidP="003A63CD">
      <w:pPr>
        <w:ind w:firstLine="284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noProof/>
          <w:sz w:val="28"/>
          <w:szCs w:val="28"/>
        </w:rPr>
        <w:drawing>
          <wp:inline distT="0" distB="0" distL="0" distR="0" wp14:anchorId="5F844F25" wp14:editId="71DD2EAE">
            <wp:extent cx="404844" cy="1647629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90" cy="164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22E0">
        <w:rPr>
          <w:rFonts w:ascii="Times New Roman" w:hAnsi="Times New Roman"/>
          <w:bCs/>
          <w:noProof/>
          <w:sz w:val="28"/>
          <w:szCs w:val="28"/>
        </w:rPr>
        <w:drawing>
          <wp:inline distT="0" distB="0" distL="0" distR="0" wp14:anchorId="4D54CD29" wp14:editId="494F72CA">
            <wp:extent cx="402981" cy="1641297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70" cy="1646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22E0">
        <w:rPr>
          <w:rFonts w:ascii="Times New Roman" w:hAnsi="Times New Roman"/>
          <w:bCs/>
          <w:sz w:val="28"/>
          <w:szCs w:val="28"/>
        </w:rPr>
        <w:t xml:space="preserve"> и </w:t>
      </w:r>
      <w:proofErr w:type="spellStart"/>
      <w:r w:rsidR="004222E0">
        <w:rPr>
          <w:rFonts w:ascii="Times New Roman" w:hAnsi="Times New Roman"/>
          <w:bCs/>
          <w:sz w:val="28"/>
          <w:szCs w:val="28"/>
        </w:rPr>
        <w:t>тд</w:t>
      </w:r>
      <w:proofErr w:type="spellEnd"/>
      <w:r w:rsidR="004222E0">
        <w:rPr>
          <w:rFonts w:ascii="Times New Roman" w:hAnsi="Times New Roman"/>
          <w:bCs/>
          <w:sz w:val="28"/>
          <w:szCs w:val="28"/>
        </w:rPr>
        <w:t>…</w:t>
      </w:r>
      <w:r w:rsidR="004222E0">
        <w:rPr>
          <w:rFonts w:ascii="Times New Roman" w:hAnsi="Times New Roman"/>
          <w:bCs/>
          <w:noProof/>
          <w:sz w:val="28"/>
          <w:szCs w:val="28"/>
        </w:rPr>
        <w:drawing>
          <wp:inline distT="0" distB="0" distL="0" distR="0" wp14:anchorId="07F38182" wp14:editId="23BC0EB4">
            <wp:extent cx="470434" cy="1655256"/>
            <wp:effectExtent l="19050" t="0" r="5816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15" cy="1659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22E0">
        <w:rPr>
          <w:rFonts w:ascii="Times New Roman" w:hAnsi="Times New Roman"/>
          <w:bCs/>
          <w:sz w:val="28"/>
          <w:szCs w:val="28"/>
        </w:rPr>
        <w:t xml:space="preserve">  </w:t>
      </w:r>
      <w:r w:rsidR="004222E0">
        <w:rPr>
          <w:rFonts w:ascii="Times New Roman" w:hAnsi="Times New Roman"/>
          <w:bCs/>
          <w:noProof/>
          <w:sz w:val="28"/>
          <w:szCs w:val="28"/>
        </w:rPr>
        <w:drawing>
          <wp:inline distT="0" distB="0" distL="0" distR="0" wp14:anchorId="008CC4E5" wp14:editId="336A2CD4">
            <wp:extent cx="2821453" cy="1649568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577" cy="165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CE8065" w14:textId="77777777" w:rsidR="008A169A" w:rsidRPr="00840F3E" w:rsidRDefault="008A169A" w:rsidP="008A169A">
      <w:pPr>
        <w:tabs>
          <w:tab w:val="left" w:pos="1800"/>
        </w:tabs>
        <w:rPr>
          <w:rFonts w:ascii="Times New Roman" w:eastAsia="Times New Roman" w:hAnsi="Times New Roman"/>
          <w:bCs/>
          <w:color w:val="000000"/>
          <w:sz w:val="28"/>
          <w:szCs w:val="28"/>
        </w:rPr>
      </w:pPr>
    </w:p>
    <w:p w14:paraId="1E20873F" w14:textId="77777777" w:rsidR="008A169A" w:rsidRPr="00DE31A4" w:rsidRDefault="008A169A" w:rsidP="008A169A">
      <w:pPr>
        <w:tabs>
          <w:tab w:val="left" w:pos="1800"/>
        </w:tabs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</w:rPr>
        <w:t xml:space="preserve">2. 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>Задача проведения границы на карте (</w:t>
      </w:r>
      <w:r>
        <w:rPr>
          <w:rFonts w:ascii="Times New Roman" w:eastAsia="Times New Roman" w:hAnsi="Times New Roman"/>
          <w:color w:val="000000"/>
          <w:sz w:val="28"/>
          <w:szCs w:val="28"/>
        </w:rPr>
        <w:t>«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>создание военных блоков</w:t>
      </w:r>
      <w:r>
        <w:rPr>
          <w:rFonts w:ascii="Times New Roman" w:eastAsia="Times New Roman" w:hAnsi="Times New Roman"/>
          <w:color w:val="000000"/>
          <w:sz w:val="28"/>
          <w:szCs w:val="28"/>
        </w:rPr>
        <w:t>»).</w:t>
      </w:r>
      <w:r w:rsidRPr="008A169A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 xml:space="preserve">Страны на карте заданы матрицей смежности. Если страны </w:t>
      </w:r>
      <w:r w:rsidRPr="00D843DD">
        <w:rPr>
          <w:rFonts w:ascii="Times New Roman" w:eastAsia="Times New Roman" w:hAnsi="Times New Roman"/>
          <w:b/>
          <w:color w:val="000000"/>
          <w:sz w:val="28"/>
          <w:szCs w:val="28"/>
        </w:rPr>
        <w:t>i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>,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D843DD">
        <w:rPr>
          <w:rFonts w:ascii="Times New Roman" w:eastAsia="Times New Roman" w:hAnsi="Times New Roman"/>
          <w:b/>
          <w:color w:val="000000"/>
          <w:sz w:val="28"/>
          <w:szCs w:val="28"/>
        </w:rPr>
        <w:t>j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 xml:space="preserve"> имеют на карте общую границу, то элемент матрицы </w:t>
      </w:r>
      <w:proofErr w:type="gramStart"/>
      <w:r w:rsidRPr="00D843DD">
        <w:rPr>
          <w:rFonts w:ascii="Times New Roman" w:eastAsia="Times New Roman" w:hAnsi="Times New Roman"/>
          <w:b/>
          <w:color w:val="000000"/>
          <w:sz w:val="28"/>
          <w:szCs w:val="28"/>
        </w:rPr>
        <w:t>A[</w:t>
      </w:r>
      <w:proofErr w:type="gramEnd"/>
      <w:r w:rsidRPr="00D843DD">
        <w:rPr>
          <w:rFonts w:ascii="Times New Roman" w:eastAsia="Times New Roman" w:hAnsi="Times New Roman"/>
          <w:b/>
          <w:color w:val="000000"/>
          <w:sz w:val="28"/>
          <w:szCs w:val="28"/>
        </w:rPr>
        <w:t>i, j]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 xml:space="preserve"> равен 1, иначе 0. </w:t>
      </w:r>
    </w:p>
    <w:p w14:paraId="60F14C95" w14:textId="77777777" w:rsidR="008A169A" w:rsidRPr="00840F3E" w:rsidRDefault="008A169A" w:rsidP="008A169A">
      <w:pPr>
        <w:tabs>
          <w:tab w:val="left" w:pos="1800"/>
        </w:tabs>
        <w:rPr>
          <w:rFonts w:ascii="Times New Roman" w:eastAsia="Times New Roman" w:hAnsi="Times New Roman"/>
          <w:color w:val="000000"/>
          <w:sz w:val="28"/>
          <w:szCs w:val="28"/>
        </w:rPr>
      </w:pPr>
      <w:r w:rsidRPr="00995828">
        <w:rPr>
          <w:rFonts w:ascii="Times New Roman" w:eastAsia="Times New Roman" w:hAnsi="Times New Roman"/>
          <w:color w:val="000000"/>
          <w:sz w:val="28"/>
          <w:szCs w:val="28"/>
        </w:rPr>
        <w:lastRenderedPageBreak/>
        <w:t>Необходимо разбить страны на две группы так, чтобы количество пар смежных стран из противоположных групп было минимальным.</w:t>
      </w:r>
    </w:p>
    <w:p w14:paraId="2413E20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29D2B74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13CCFF8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A727E8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X_COUNTRIES = 4; 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кол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r>
        <w:rPr>
          <w:rFonts w:ascii="Cascadia Mono" w:hAnsi="Cascadia Mono" w:cs="Cascadia Mono"/>
          <w:color w:val="008000"/>
          <w:sz w:val="19"/>
          <w:szCs w:val="19"/>
        </w:rPr>
        <w:t>во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тран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556D079D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C9F49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adjacencyMatrix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MAX_COUNTRIES][MAX_COUNTRIES] = { 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матрица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межности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28B8330C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0, 1, 0, 1},</w:t>
      </w:r>
    </w:p>
    <w:p w14:paraId="3D8B1B1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1, 0, 1, 0},</w:t>
      </w:r>
    </w:p>
    <w:p w14:paraId="1C9A2E8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0, 1, 0, 1},</w:t>
      </w:r>
    </w:p>
    <w:p w14:paraId="61F6976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1, 0, 1, 0}</w:t>
      </w:r>
    </w:p>
    <w:p w14:paraId="4C1A2487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21F8230A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6501DC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groups[</w:t>
      </w:r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MAX_COUNTRIES];</w:t>
      </w:r>
    </w:p>
    <w:p w14:paraId="09053CDA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8FC2833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рекурсивная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ункция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6C9EFE6C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dfs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nod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group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A93638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groups[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nod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group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35E1A4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MAX_COUNTRIES; ++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C2295F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adjacencyMatrix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nod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][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] == 1 &amp;&amp; groups[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] == -1) {</w:t>
      </w:r>
    </w:p>
    <w:p w14:paraId="55DF267A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dfs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1 - 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group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CD3EDC2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9552AB5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735425B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E37ADA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0DC74B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0A36A2D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2D29B2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MAX_COUNTRIES; ++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 </w:t>
      </w:r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инициализация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77A57A5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groups[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] = -1;</w:t>
      </w:r>
    </w:p>
    <w:p w14:paraId="22532C0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6BCBF87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B076F0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MAX_COUNTRIES; ++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 </w:t>
      </w:r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разделение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тран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на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уппы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373B472B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groups[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] == -1) {</w:t>
      </w:r>
    </w:p>
    <w:p w14:paraId="78261E79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dfs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, 0);</w:t>
      </w:r>
    </w:p>
    <w:p w14:paraId="696C10B3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71C98FE5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5CA2417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B68D6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"Groups of countries: "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15BAF7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MAX_COUNTRIES; ++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56641AB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groups[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] == 0) {</w:t>
      </w:r>
    </w:p>
    <w:p w14:paraId="3EF1F8C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"Country "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": Group 1"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3E1412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538D801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6779CB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"Country "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": Group 2"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C2FDD4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04908B75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14:paraId="3842A806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034C192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0;</w:t>
      </w:r>
    </w:p>
    <w:p w14:paraId="32F3049D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3004B734" w14:textId="77777777" w:rsidR="008A169A" w:rsidRDefault="008A169A" w:rsidP="008A169A">
      <w:pPr>
        <w:tabs>
          <w:tab w:val="left" w:pos="1800"/>
        </w:tabs>
        <w:rPr>
          <w:rFonts w:ascii="Times New Roman" w:eastAsia="Times New Roman" w:hAnsi="Times New Roman"/>
          <w:color w:val="000000"/>
          <w:sz w:val="28"/>
          <w:szCs w:val="28"/>
          <w:lang w:val="en-US"/>
        </w:rPr>
      </w:pPr>
    </w:p>
    <w:p w14:paraId="3FF51A43" w14:textId="77777777" w:rsidR="008A169A" w:rsidRDefault="008A169A" w:rsidP="008A169A">
      <w:pPr>
        <w:tabs>
          <w:tab w:val="left" w:pos="1800"/>
        </w:tabs>
        <w:rPr>
          <w:rFonts w:ascii="Times New Roman" w:eastAsia="Times New Roman" w:hAnsi="Times New Roman"/>
          <w:color w:val="000000"/>
          <w:sz w:val="28"/>
          <w:szCs w:val="28"/>
          <w:lang w:val="en-US"/>
        </w:rPr>
      </w:pPr>
      <w:r>
        <w:rPr>
          <w:rFonts w:ascii="Times New Roman" w:eastAsia="Times New Roman" w:hAnsi="Times New Roman"/>
          <w:noProof/>
          <w:color w:val="000000"/>
          <w:sz w:val="28"/>
          <w:szCs w:val="28"/>
        </w:rPr>
        <w:drawing>
          <wp:inline distT="0" distB="0" distL="0" distR="0" wp14:anchorId="0B469E3B" wp14:editId="2F30FAEA">
            <wp:extent cx="1567525" cy="720620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604" cy="72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FD440C" w14:textId="77777777" w:rsidR="008A169A" w:rsidRPr="00840F3E" w:rsidRDefault="008A169A" w:rsidP="008A169A">
      <w:pPr>
        <w:tabs>
          <w:tab w:val="left" w:pos="1800"/>
        </w:tabs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</w:rPr>
        <w:t xml:space="preserve">3. 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 xml:space="preserve">Дано </w:t>
      </w:r>
      <w:r w:rsidRPr="00D843DD">
        <w:rPr>
          <w:rFonts w:ascii="Times New Roman" w:eastAsia="Times New Roman" w:hAnsi="Times New Roman"/>
          <w:b/>
          <w:color w:val="000000"/>
          <w:sz w:val="28"/>
          <w:szCs w:val="28"/>
        </w:rPr>
        <w:t>n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 xml:space="preserve"> различных натуральных чисел (</w:t>
      </w:r>
      <w:r w:rsidRPr="00AC78DD">
        <w:rPr>
          <w:rFonts w:ascii="Times New Roman" w:eastAsia="Times New Roman" w:hAnsi="Times New Roman"/>
          <w:b/>
          <w:color w:val="000000"/>
          <w:sz w:val="28"/>
          <w:szCs w:val="28"/>
        </w:rPr>
        <w:t>n = 5</w:t>
      </w:r>
      <w:r w:rsidRPr="00995828">
        <w:rPr>
          <w:rFonts w:ascii="Times New Roman" w:eastAsia="Times New Roman" w:hAnsi="Times New Roman"/>
          <w:color w:val="000000"/>
          <w:sz w:val="28"/>
          <w:szCs w:val="28"/>
        </w:rPr>
        <w:t>). Напечатать все перестановки этих чисел</w:t>
      </w:r>
      <w:r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672853AD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lastRenderedPageBreak/>
        <w:t>#includ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</w:p>
    <w:p w14:paraId="111F137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 </w:t>
      </w:r>
    </w:p>
    <w:p w14:paraId="703A096D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D8894F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= 5;</w:t>
      </w:r>
    </w:p>
    <w:p w14:paraId="7BC7464E" w14:textId="77777777" w:rsidR="008A169A" w:rsidRPr="00A9599C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9599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a</w:t>
      </w:r>
      <w:r w:rsidRPr="00A9599C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n</w:t>
      </w:r>
      <w:r w:rsidRPr="00A9599C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26E10D4E" w14:textId="77777777" w:rsidR="008A169A" w:rsidRPr="00A9599C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C843A0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8000"/>
          <w:sz w:val="19"/>
          <w:szCs w:val="19"/>
        </w:rPr>
        <w:t>//функция для перестановки элементов массива//</w:t>
      </w:r>
    </w:p>
    <w:p w14:paraId="77D7263E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perestanovka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3E2FF8E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, j, t, p;</w:t>
      </w:r>
    </w:p>
    <w:p w14:paraId="067294C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C22D85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f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i = 0; i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&lt; n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>
        <w:rPr>
          <w:rFonts w:ascii="Cascadia Mono" w:hAnsi="Cascadia Mono" w:cs="Cascadia Mono"/>
          <w:color w:val="808080"/>
          <w:sz w:val="19"/>
          <w:szCs w:val="19"/>
        </w:rPr>
        <w:t>k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; i++) { </w:t>
      </w:r>
      <w:r>
        <w:rPr>
          <w:rFonts w:ascii="Cascadia Mono" w:hAnsi="Cascadia Mono" w:cs="Cascadia Mono"/>
          <w:color w:val="008000"/>
          <w:sz w:val="19"/>
          <w:szCs w:val="19"/>
        </w:rPr>
        <w:t>//перебор всех возможных перестановок//</w:t>
      </w:r>
    </w:p>
    <w:p w14:paraId="58592CFE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</w:rPr>
        <w:t>k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&lt; n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 - 2)</w:t>
      </w:r>
    </w:p>
    <w:p w14:paraId="701FF8D8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erestanovk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808080"/>
          <w:sz w:val="19"/>
          <w:szCs w:val="19"/>
        </w:rPr>
        <w:t>k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+ 1); </w:t>
      </w:r>
      <w:r>
        <w:rPr>
          <w:rFonts w:ascii="Cascadia Mono" w:hAnsi="Cascadia Mono" w:cs="Cascadia Mono"/>
          <w:color w:val="008000"/>
          <w:sz w:val="19"/>
          <w:szCs w:val="19"/>
        </w:rPr>
        <w:t>//рекурсивный вызов функции для след. элемента//</w:t>
      </w:r>
    </w:p>
    <w:p w14:paraId="159A57E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D2A0B4F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p = 0; p &lt; n; p++)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[p]; </w:t>
      </w:r>
    </w:p>
    <w:p w14:paraId="3100B4DC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A169A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32729A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074A077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3CB7B1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t = a[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; </w:t>
      </w:r>
    </w:p>
    <w:p w14:paraId="655FF69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= </w:t>
      </w:r>
      <w:r w:rsidRPr="008A169A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 j &lt; n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proofErr w:type="gram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a[</w:t>
      </w:r>
      <w:proofErr w:type="gram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j - 1] = a[j]; 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c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двиг</w:t>
      </w:r>
      <w:proofErr w:type="spellEnd"/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элементов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лево</w:t>
      </w:r>
      <w:r w:rsidRPr="008A169A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</w:p>
    <w:p w14:paraId="2D82D66B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a[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j - 1] = t; </w:t>
      </w:r>
      <w:r>
        <w:rPr>
          <w:rFonts w:ascii="Cascadia Mono" w:hAnsi="Cascadia Mono" w:cs="Cascadia Mono"/>
          <w:color w:val="008000"/>
          <w:sz w:val="19"/>
          <w:szCs w:val="19"/>
        </w:rPr>
        <w:t>//перемещаем сохраненный элемент на правый край массива//</w:t>
      </w:r>
    </w:p>
    <w:p w14:paraId="0F689420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A074D8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5359C24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B3ED17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59B674A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5D67D36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08E8038" w14:textId="77777777" w:rsidR="008A169A" w:rsidRP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8A169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n;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++) a[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25D9CAFF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A16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erestanovk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0);</w:t>
      </w:r>
    </w:p>
    <w:p w14:paraId="2F4D6CC8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8530DD2" w14:textId="77777777" w:rsidR="008A169A" w:rsidRDefault="008A169A" w:rsidP="008A169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0;</w:t>
      </w:r>
    </w:p>
    <w:p w14:paraId="354610F9" w14:textId="77777777" w:rsidR="008A169A" w:rsidRDefault="008A169A" w:rsidP="008A169A">
      <w:pPr>
        <w:tabs>
          <w:tab w:val="left" w:pos="1800"/>
        </w:tabs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5C05F892" w14:textId="77777777" w:rsidR="008A169A" w:rsidRPr="008A169A" w:rsidRDefault="004358F4" w:rsidP="008A169A">
      <w:pPr>
        <w:tabs>
          <w:tab w:val="left" w:pos="1800"/>
        </w:tabs>
        <w:rPr>
          <w:rFonts w:ascii="Times New Roman" w:eastAsia="Times New Roman" w:hAnsi="Times New Roman"/>
          <w:color w:val="000000"/>
          <w:sz w:val="28"/>
          <w:szCs w:val="28"/>
          <w:lang w:val="en-US"/>
        </w:rPr>
      </w:pPr>
      <w:r>
        <w:rPr>
          <w:rFonts w:ascii="Times New Roman" w:eastAsia="Times New Roman" w:hAnsi="Times New Roman"/>
          <w:noProof/>
          <w:color w:val="000000"/>
          <w:sz w:val="28"/>
          <w:szCs w:val="28"/>
        </w:rPr>
        <w:drawing>
          <wp:inline distT="0" distB="0" distL="0" distR="0" wp14:anchorId="0516AB0E" wp14:editId="51ACF138">
            <wp:extent cx="1222137" cy="2818701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r="72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137" cy="2818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noProof/>
          <w:color w:val="000000"/>
          <w:sz w:val="28"/>
          <w:szCs w:val="28"/>
        </w:rPr>
        <w:drawing>
          <wp:inline distT="0" distB="0" distL="0" distR="0" wp14:anchorId="72AECB38" wp14:editId="36B70BA5">
            <wp:extent cx="1200150" cy="283063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008" cy="2827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1DEA41" w14:textId="77777777" w:rsidR="008A169A" w:rsidRPr="008A169A" w:rsidRDefault="008A169A" w:rsidP="003A63CD">
      <w:pPr>
        <w:ind w:firstLine="284"/>
        <w:jc w:val="both"/>
        <w:rPr>
          <w:rFonts w:ascii="Times New Roman" w:hAnsi="Times New Roman"/>
          <w:bCs/>
          <w:sz w:val="28"/>
          <w:szCs w:val="28"/>
        </w:rPr>
      </w:pPr>
    </w:p>
    <w:sectPr w:rsidR="008A169A" w:rsidRPr="008A16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5F47"/>
    <w:rsid w:val="00261055"/>
    <w:rsid w:val="00284FFA"/>
    <w:rsid w:val="002C3DAB"/>
    <w:rsid w:val="003A63CD"/>
    <w:rsid w:val="004222E0"/>
    <w:rsid w:val="004358F4"/>
    <w:rsid w:val="00760402"/>
    <w:rsid w:val="00775F47"/>
    <w:rsid w:val="00840F3E"/>
    <w:rsid w:val="008A169A"/>
    <w:rsid w:val="00A959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93DEAC"/>
  <w15:docId w15:val="{2B015415-10D6-46EA-AABC-2CCF7AA61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A63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63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5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965</Words>
  <Characters>5507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Арсений Рауба</cp:lastModifiedBy>
  <cp:revision>10</cp:revision>
  <dcterms:created xsi:type="dcterms:W3CDTF">2024-04-23T18:58:00Z</dcterms:created>
  <dcterms:modified xsi:type="dcterms:W3CDTF">2024-04-24T18:28:00Z</dcterms:modified>
</cp:coreProperties>
</file>